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9"/>
  </p:notesMasterIdLst>
  <p:sldIdLst>
    <p:sldId id="268" r:id="rId2"/>
    <p:sldId id="269" r:id="rId3"/>
    <p:sldId id="265" r:id="rId4"/>
    <p:sldId id="264" r:id="rId5"/>
    <p:sldId id="271" r:id="rId6"/>
    <p:sldId id="272" r:id="rId7"/>
    <p:sldId id="273" r:id="rId8"/>
  </p:sldIdLst>
  <p:sldSz cx="9144000" cy="6858000" type="screen4x3"/>
  <p:notesSz cx="6858000" cy="9144000"/>
  <p:defaultTextStyle>
    <a:defPPr>
      <a:defRPr lang="sr-Latn-C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64">
          <p15:clr>
            <a:srgbClr val="A4A3A4"/>
          </p15:clr>
        </p15:guide>
        <p15:guide id="2" pos="1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37" autoAdjust="0"/>
  </p:normalViewPr>
  <p:slideViewPr>
    <p:cSldViewPr snapToGrid="0" showGuides="1">
      <p:cViewPr>
        <p:scale>
          <a:sx n="68" d="100"/>
          <a:sy n="68" d="100"/>
        </p:scale>
        <p:origin x="1446" y="60"/>
      </p:cViewPr>
      <p:guideLst>
        <p:guide orient="horz" pos="3064"/>
        <p:guide pos="1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5:46.353"/>
    </inkml:context>
    <inkml:brush xml:id="br0">
      <inkml:brushProperty name="width" value="0.5" units="cm"/>
      <inkml:brushProperty name="height" value="1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901 139,'-4'-2,"-1"1,1-1,0 0,0 0,0 0,0-1,0 1,1-1,-6-5,-17-10,-21-11,40 23,0 1,0 1,-1-1,1 1,-1 0,0 1,0 0,-1 0,1 1,-14-2,-46-6,41 6,-52-3,55 7,1 0,0 1,-1 2,1 0,0 1,0 2,1 0,0 2,0 0,-24 13,36-16,-1 0,0-1,-20 6,25-9,0 1,0-1,0 1,0 0,1 1,-1-1,1 1,-1 0,1 0,0 1,0 0,1 0,-1 0,1 0,0 0,0 1,-5 8,-1 4,2-5,0 0,0 1,2 0,0 0,0 0,1 1,1 0,0 0,1 0,0 1,0 25,3-33,1-1,0 0,0 1,1-1,-1 0,1 0,1 0,-1 0,1 0,0-1,0 1,1-1,0 0,-1 0,2 0,-1 0,1-1,-1 0,9 6,11 6,0-2,0 0,34 13,4 3,-42-19,58 27,-63-3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2.925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3.647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4.172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4.536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7'0,"2"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4.920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7.182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7.530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2T19:56:57.885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6 0,'-6'0,"-3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D2EC6968-8860-4198-BA1F-D60215B8E43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B85EB7CD-6893-423C-BD88-03132428430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543F1253-82E0-4118-A981-7AEDDB9AA235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014226CE-D6BB-4119-98C3-27EE5D69951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55D39196-2698-4E01-B494-E952BA169A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677E8F09-958E-4E88-B45F-B8BF37D93D6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F6BB0D0C-4180-45FE-925C-58AE27A022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1E14221-D1F5-424E-BC63-9D16469EA0B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6F76EE6-2D0E-449F-BBC2-CB9248C82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CC712-2FF2-47E8-81EE-9CED3E83198B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057629E-5656-451D-B099-ACC52DDE5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C9FE0D8-BA01-4F3E-B47E-66661E10C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6463A-4630-4160-8861-E6C5F951061B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DDBDB93A-05CF-49B2-B0B5-FB01110E742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88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CBE6878-4020-48CE-84BE-FCA9B5578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18315-D0EF-432F-B940-D10EBE0D4810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2DC0FF6-0ADD-4B74-90A8-56F9DE015D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62986C1-B32E-4C87-AD41-ADC5DC3E5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DC147-674E-47CE-B3D1-9FFB5AA1EA01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16651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6EA75D8-B889-411D-860B-0C34FB27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8F371-9C52-49AC-A2A9-BFD37419A46E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2484742-DF51-43A4-9216-97CDAB53E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ACDF108-13F3-4300-BEA0-CBC466D8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6284F-E330-436B-B89B-43D5850AEACE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80734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206A0A3-5474-4D34-8379-6D5747AF3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60D66-F9E2-490B-A49F-B63890D57EDE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A53C36B-3234-4706-8F75-571B7C121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4B32511-50A1-4E7A-B953-A9FFDFA47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E6EE1-510F-4255-94D6-4946BD960DA6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74871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67EC380-AA0C-486B-926D-88BBAA17CF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8BAB6-886A-45A3-B51A-959CBABD1EFA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C937612-41F8-4417-BC9F-B2A472D8F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1AF46E1-8EA3-4E4F-B069-6580D2F3D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F8B12-7E1D-4E63-964B-FD978A47B6CD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81348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12B6118-E22D-4EAA-BE37-F6A14705D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57D01-BBB6-4731-85E9-425C6879A609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3628742-1D57-428E-A677-3D85E26E8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116AAA05-D6A9-43FC-B62B-03C5B9C16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005C4-C0B5-4112-B191-88DCDA62911E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644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86A4C43D-F124-45D1-A937-401B4508CE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33854-F720-4EC3-BF7A-888DE757B9F5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B2583A65-3DC5-4A86-8B0A-754128A66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6502CD45-CD68-49C9-8AD6-A8891A99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A54FC-8166-47EB-A928-BB650304F491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45451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FC8049E-BB99-4110-B527-17AE5897D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D5CC0-1361-48E1-B678-C3CDBAEBC6D6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F4AFE30E-3E7B-483B-A9B1-AA7DFB8F1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A4122CF4-EEB7-45B6-8776-4981736E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97CD6-9B9E-4E7D-8DA8-27550CD267C1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13813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CFDDBF14-B801-45D1-8489-64AF9290C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4936E-8970-448B-BB82-E3B5502B5E63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285EA118-8A4E-47D9-8D76-24E8539BA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1594FFBF-88B1-40F8-A618-690E19EC0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DE249-4CB0-4971-8CF8-CE29787F2D08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7263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5AA4CC7-4A2C-4ABB-9ECA-FA2C8DE946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76679-2F08-42DF-B8DE-CB50192B49A3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1E1DB52-9121-4024-B6A8-2BE3EAEAC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60716BB-FABD-4120-BB61-F30EC98AE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A2DCC-ECE5-42D8-8A85-8BB2BBBA5B9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41631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265CE9A-217A-4CE2-ABC9-75E87A836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215EC-EE4E-45B2-8F30-B767F7C1A578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2EC81C5-2A59-4131-BC6D-1594353403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C1D3C88-8588-4B09-B010-0C6173123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3B5BD-F48A-46E0-A84D-9EAD2C47E8DF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77897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DB4161F5-BFA8-4556-8C1E-AE5A06F357F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D6883412-452A-4033-84D7-09D04D8CE19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5AFB01E-0F22-4BCB-9FE7-30523B981E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F7DD192-4704-4456-9CA4-7687F43E0A66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673459A-CAB8-4D5F-A5AC-9F48DBB5F2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D07B92E-BC45-425A-8FDB-588DD34EFB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5025B68-08AC-404A-8548-935F16006E26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74" r:id="rId7"/>
    <p:sldLayoutId id="2147483769" r:id="rId8"/>
    <p:sldLayoutId id="2147483770" r:id="rId9"/>
    <p:sldLayoutId id="2147483771" r:id="rId10"/>
    <p:sldLayoutId id="21474837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customXml" Target="../ink/ink7.xml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12" Type="http://schemas.openxmlformats.org/officeDocument/2006/relationships/customXml" Target="../ink/ink6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1" Type="http://schemas.openxmlformats.org/officeDocument/2006/relationships/image" Target="../media/image24.png"/><Relationship Id="rId5" Type="http://schemas.openxmlformats.org/officeDocument/2006/relationships/image" Target="../media/image22.png"/><Relationship Id="rId15" Type="http://schemas.openxmlformats.org/officeDocument/2006/relationships/customXml" Target="../ink/ink9.xml"/><Relationship Id="rId10" Type="http://schemas.openxmlformats.org/officeDocument/2006/relationships/customXml" Target="../ink/ink5.xml"/><Relationship Id="rId4" Type="http://schemas.openxmlformats.org/officeDocument/2006/relationships/customXml" Target="../ink/ink1.xml"/><Relationship Id="rId9" Type="http://schemas.openxmlformats.org/officeDocument/2006/relationships/customXml" Target="../ink/ink4.xml"/><Relationship Id="rId14" Type="http://schemas.openxmlformats.org/officeDocument/2006/relationships/customXml" Target="../ink/ink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3EAAD167-1BED-4A75-B639-871B0F097A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7532" y="2475914"/>
            <a:ext cx="6400800" cy="3166086"/>
          </a:xfrm>
        </p:spPr>
        <p:txBody>
          <a:bodyPr/>
          <a:lstStyle/>
          <a:p>
            <a:pPr eaLnBrk="1" hangingPunct="1"/>
            <a:r>
              <a:rPr lang="hr-HR" altLang="sr-Latn-RS" sz="4400" dirty="0"/>
              <a:t>1.6. Drugi korijen </a:t>
            </a:r>
          </a:p>
        </p:txBody>
      </p:sp>
      <p:sp>
        <p:nvSpPr>
          <p:cNvPr id="2" name="Naslov 1">
            <a:extLst>
              <a:ext uri="{FF2B5EF4-FFF2-40B4-BE49-F238E27FC236}">
                <a16:creationId xmlns:a16="http://schemas.microsoft.com/office/drawing/2014/main" id="{BA0E99D8-BBB7-494E-9DCF-DE470C4B40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2707" y="998806"/>
            <a:ext cx="7772400" cy="1470025"/>
          </a:xfrm>
        </p:spPr>
        <p:txBody>
          <a:bodyPr/>
          <a:lstStyle/>
          <a:p>
            <a:pPr algn="ctr"/>
            <a:r>
              <a:rPr kumimoji="0" lang="hr-HR" altLang="sr-Latn-R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1. REALNI BROJEVI</a:t>
            </a:r>
            <a:endParaRPr lang="hr-HR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slov 1">
            <a:extLst>
              <a:ext uri="{FF2B5EF4-FFF2-40B4-BE49-F238E27FC236}">
                <a16:creationId xmlns:a16="http://schemas.microsoft.com/office/drawing/2014/main" id="{C444883C-AAAA-4593-B97D-2BEB2365D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 dirty="0"/>
              <a:t>Drugi korijen 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AFABABD8-407F-4054-A683-94FD254F39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altLang="sr-Latn-RS" dirty="0"/>
              <a:t>Kolika je duljina stranice kvadrata ako mu je površina 25       ?</a:t>
            </a:r>
          </a:p>
          <a:p>
            <a:pPr marL="0" indent="0">
              <a:buNone/>
            </a:pPr>
            <a:r>
              <a:rPr lang="hr-HR" altLang="sr-Latn-RS" dirty="0"/>
              <a:t>                                    P =            </a:t>
            </a:r>
          </a:p>
          <a:p>
            <a:pPr marL="0" indent="0">
              <a:buNone/>
            </a:pPr>
            <a:r>
              <a:rPr lang="hr-HR" altLang="sr-Latn-RS" dirty="0"/>
              <a:t>                                    P = 25        </a:t>
            </a:r>
          </a:p>
          <a:p>
            <a:pPr marL="0" indent="0">
              <a:buNone/>
            </a:pPr>
            <a:r>
              <a:rPr lang="hr-HR" altLang="sr-Latn-RS" dirty="0"/>
              <a:t>                                    a = 5 </a:t>
            </a:r>
            <a:r>
              <a:rPr lang="hr-HR" altLang="sr-Latn-RS" i="1" dirty="0"/>
              <a:t>m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851A902E-AD44-402E-8E5A-B6553D4DA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8" y="2008188"/>
          <a:ext cx="6588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13" imgH="203024" progId="Equation.DSMT4">
                  <p:embed/>
                </p:oleObj>
              </mc:Choice>
              <mc:Fallback>
                <p:oleObj name="Equation" r:id="rId2" imgW="215713" imgH="203024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008188"/>
                        <a:ext cx="6588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avokutnik 4">
            <a:extLst>
              <a:ext uri="{FF2B5EF4-FFF2-40B4-BE49-F238E27FC236}">
                <a16:creationId xmlns:a16="http://schemas.microsoft.com/office/drawing/2014/main" id="{2BF35A4A-0A95-4BC7-ABF9-ACAAE14E6644}"/>
              </a:ext>
            </a:extLst>
          </p:cNvPr>
          <p:cNvSpPr/>
          <p:nvPr/>
        </p:nvSpPr>
        <p:spPr>
          <a:xfrm>
            <a:off x="1392238" y="3292475"/>
            <a:ext cx="1984375" cy="1785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/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05A1EC1D-3E82-419C-A28B-7366F41AC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600" y="396716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a</a:t>
            </a:r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ECAADAA2-5A36-4DB0-AA17-E0AE11736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5064125"/>
            <a:ext cx="41433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FB85F517-2392-4EE2-A4F6-2A124D40F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60256"/>
              </p:ext>
            </p:extLst>
          </p:nvPr>
        </p:nvGraphicFramePr>
        <p:xfrm>
          <a:off x="5296414" y="2542955"/>
          <a:ext cx="5699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414" y="2542955"/>
                        <a:ext cx="5699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8B4B2390-4F43-4955-A93B-79A0C63F5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61058"/>
              </p:ext>
            </p:extLst>
          </p:nvPr>
        </p:nvGraphicFramePr>
        <p:xfrm>
          <a:off x="5874312" y="3188360"/>
          <a:ext cx="660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59929" imgH="620302" progId="Equation.DSMT4">
                  <p:embed/>
                </p:oleObj>
              </mc:Choice>
              <mc:Fallback>
                <p:oleObj name="Equation" r:id="rId7" imgW="659929" imgH="620302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312" y="3188360"/>
                        <a:ext cx="6604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aobljeni pravokutnik 16">
            <a:extLst>
              <a:ext uri="{FF2B5EF4-FFF2-40B4-BE49-F238E27FC236}">
                <a16:creationId xmlns:a16="http://schemas.microsoft.com/office/drawing/2014/main" id="{92E4C8A0-A252-43DE-B54E-23CDFD255EE8}"/>
              </a:ext>
            </a:extLst>
          </p:cNvPr>
          <p:cNvSpPr/>
          <p:nvPr/>
        </p:nvSpPr>
        <p:spPr>
          <a:xfrm>
            <a:off x="1089587" y="4575615"/>
            <a:ext cx="7280275" cy="1782763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kstniOkvir 1">
            <a:extLst>
              <a:ext uri="{FF2B5EF4-FFF2-40B4-BE49-F238E27FC236}">
                <a16:creationId xmlns:a16="http://schemas.microsoft.com/office/drawing/2014/main" id="{476D50BC-FCC8-4213-8966-76AA6F38E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0" y="933450"/>
            <a:ext cx="215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0</a:t>
            </a:r>
            <a:r>
              <a:rPr lang="hr-HR" altLang="sr-Latn-RS" sz="1800" baseline="30000"/>
              <a:t>2 </a:t>
            </a:r>
            <a:r>
              <a:rPr lang="hr-HR" altLang="sr-Latn-RS" sz="1800"/>
              <a:t> = 10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 = 100</a:t>
            </a:r>
            <a:endParaRPr lang="hr-HR" altLang="sr-Latn-RS" sz="180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B93561-775D-4885-ADEF-D1A205CD7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1513" y="2090738"/>
          <a:ext cx="173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673100" progId="Equation.DSMT4">
                  <p:embed/>
                </p:oleObj>
              </mc:Choice>
              <mc:Fallback>
                <p:oleObj name="Equation" r:id="rId2" imgW="17399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090738"/>
                        <a:ext cx="1739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niOkvir 10">
            <a:extLst>
              <a:ext uri="{FF2B5EF4-FFF2-40B4-BE49-F238E27FC236}">
                <a16:creationId xmlns:a16="http://schemas.microsoft.com/office/drawing/2014/main" id="{2D96925E-1B5B-4B1B-BAE8-A31330325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438150"/>
            <a:ext cx="1681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dirty="0"/>
              <a:t>5</a:t>
            </a:r>
            <a:r>
              <a:rPr lang="hr-HR" altLang="sr-Latn-RS" sz="1800" baseline="30000" dirty="0"/>
              <a:t>2 </a:t>
            </a:r>
            <a:r>
              <a:rPr lang="hr-HR" altLang="sr-Latn-RS" sz="1800" dirty="0"/>
              <a:t> = 5 </a:t>
            </a:r>
            <a:r>
              <a:rPr lang="hr-HR" altLang="sr-Latn-RS" sz="1800" dirty="0">
                <a:latin typeface="Calibri" panose="020F0502020204030204" pitchFamily="34" charset="0"/>
              </a:rPr>
              <a:t>·</a:t>
            </a:r>
            <a:r>
              <a:rPr lang="hr-HR" altLang="sr-Latn-RS" sz="1800" dirty="0">
                <a:sym typeface="Symbol" panose="05050102010706020507" pitchFamily="18" charset="2"/>
              </a:rPr>
              <a:t> 5 = 25</a:t>
            </a:r>
            <a:endParaRPr lang="hr-HR" altLang="sr-Latn-RS" sz="1800" dirty="0"/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1B2FABB8-4B3C-47D9-8BC1-47B02B5F4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388" y="1589088"/>
            <a:ext cx="2411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.5</a:t>
            </a:r>
            <a:r>
              <a:rPr lang="hr-HR" altLang="sr-Latn-RS" sz="1800" baseline="30000"/>
              <a:t>2</a:t>
            </a:r>
            <a:r>
              <a:rPr lang="hr-HR" altLang="sr-Latn-RS" sz="1800"/>
              <a:t> = 2.5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2.5 = 6.25</a:t>
            </a:r>
            <a:endParaRPr lang="hr-HR" altLang="sr-Latn-RS" sz="18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1F4093AE-30C7-4F24-B2E2-5F7091DC3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3175000"/>
          <a:ext cx="219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673100" progId="Equation.DSMT4">
                  <p:embed/>
                </p:oleObj>
              </mc:Choice>
              <mc:Fallback>
                <p:oleObj name="Equation" r:id="rId4" imgW="2197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175000"/>
                        <a:ext cx="2197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niOkvir 15">
            <a:extLst>
              <a:ext uri="{FF2B5EF4-FFF2-40B4-BE49-F238E27FC236}">
                <a16:creationId xmlns:a16="http://schemas.microsoft.com/office/drawing/2014/main" id="{6C26C99E-80C5-404B-8F04-1A527AA6C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122" y="4656577"/>
            <a:ext cx="68230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400" dirty="0"/>
              <a:t>Za svaki pozitivan broj </a:t>
            </a:r>
            <a:r>
              <a:rPr lang="hr-HR" altLang="sr-Latn-RS" sz="2400" b="1" i="1" dirty="0"/>
              <a:t>a</a:t>
            </a:r>
            <a:r>
              <a:rPr lang="hr-HR" altLang="sr-Latn-RS" sz="2400" i="1" dirty="0"/>
              <a:t> </a:t>
            </a:r>
            <a:r>
              <a:rPr lang="hr-HR" altLang="sr-Latn-RS" sz="2400" dirty="0"/>
              <a:t>postoji par suprotnih brojeva koji kvadrirani daju </a:t>
            </a:r>
            <a:r>
              <a:rPr lang="hr-HR" altLang="sr-Latn-RS" sz="2400" b="1" i="1" dirty="0"/>
              <a:t>a</a:t>
            </a:r>
            <a:r>
              <a:rPr lang="hr-HR" altLang="sr-Latn-RS" sz="2400" i="1" dirty="0"/>
              <a:t>. </a:t>
            </a:r>
            <a:r>
              <a:rPr lang="hr-HR" altLang="sr-Latn-RS" sz="2400" dirty="0"/>
              <a:t>Onaj </a:t>
            </a:r>
            <a:r>
              <a:rPr lang="hr-HR" altLang="sr-Latn-RS" sz="2400" b="1" dirty="0">
                <a:solidFill>
                  <a:srgbClr val="FF0000"/>
                </a:solidFill>
              </a:rPr>
              <a:t>pozitivni</a:t>
            </a:r>
            <a:r>
              <a:rPr lang="hr-HR" altLang="sr-Latn-RS" sz="2400" dirty="0"/>
              <a:t> naziva se drugi korijen od a i označava se s   Drugi korijen negativnog broja ne računamo</a:t>
            </a:r>
            <a:r>
              <a:rPr lang="hr-HR" altLang="sr-Latn-RS" sz="1800" dirty="0"/>
              <a:t>.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91C4B7E7-3F7E-4EDC-8FFF-B5C538DB0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43419"/>
              </p:ext>
            </p:extLst>
          </p:nvPr>
        </p:nvGraphicFramePr>
        <p:xfrm>
          <a:off x="889000" y="350838"/>
          <a:ext cx="876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50838"/>
                        <a:ext cx="876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D7085322-999F-4FED-A352-D4FEBCF5F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912813"/>
          <a:ext cx="10207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912813"/>
                        <a:ext cx="10207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A3F973F6-FFC9-4254-8F3F-8B30E9E75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1476375"/>
          <a:ext cx="11303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476375"/>
                        <a:ext cx="11303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52479BB3-D793-40AE-BE0A-AE0C05A7C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2098675"/>
          <a:ext cx="10255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44307" progId="Equation.DSMT4">
                  <p:embed/>
                </p:oleObj>
              </mc:Choice>
              <mc:Fallback>
                <p:oleObj name="Equation" r:id="rId12" imgW="583947" imgH="444307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098675"/>
                        <a:ext cx="10255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081A1AE3-18B0-49DF-9114-89F533ED2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125788"/>
          <a:ext cx="1231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0891" imgH="444307" progId="Equation.DSMT4">
                  <p:embed/>
                </p:oleObj>
              </mc:Choice>
              <mc:Fallback>
                <p:oleObj name="Equation" r:id="rId14" imgW="710891" imgH="444307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25788"/>
                        <a:ext cx="1231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niOkvir 14">
            <a:extLst>
              <a:ext uri="{FF2B5EF4-FFF2-40B4-BE49-F238E27FC236}">
                <a16:creationId xmlns:a16="http://schemas.microsoft.com/office/drawing/2014/main" id="{30E9CA59-7FC4-4905-9F80-0FAA69BD9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38138"/>
            <a:ext cx="684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jer je</a:t>
            </a:r>
          </a:p>
        </p:txBody>
      </p:sp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FC996C1B-E2B2-4E2E-BAB8-507FE8001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67482"/>
              </p:ext>
            </p:extLst>
          </p:nvPr>
        </p:nvGraphicFramePr>
        <p:xfrm>
          <a:off x="7530465" y="5387047"/>
          <a:ext cx="446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00" imgH="228600" progId="Equation.DSMT4">
                  <p:embed/>
                </p:oleObj>
              </mc:Choice>
              <mc:Fallback>
                <p:oleObj name="Equation" r:id="rId16" imgW="241300" imgH="228600" progId="Equation.DSMT4">
                  <p:embed/>
                  <p:pic>
                    <p:nvPicPr>
                      <p:cNvPr id="0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465" y="5387047"/>
                        <a:ext cx="446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11" grpId="0"/>
      <p:bldP spid="13" grpId="0"/>
      <p:bldP spid="1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Zaobljeni pravokutnik 31">
            <a:extLst>
              <a:ext uri="{FF2B5EF4-FFF2-40B4-BE49-F238E27FC236}">
                <a16:creationId xmlns:a16="http://schemas.microsoft.com/office/drawing/2014/main" id="{73A1971C-7EC2-4B83-815A-9C802ABEFEB5}"/>
              </a:ext>
            </a:extLst>
          </p:cNvPr>
          <p:cNvSpPr/>
          <p:nvPr/>
        </p:nvSpPr>
        <p:spPr>
          <a:xfrm>
            <a:off x="1382713" y="6146800"/>
            <a:ext cx="5976937" cy="439738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" name="Zaobljeni pravokutnik 3">
            <a:extLst>
              <a:ext uri="{FF2B5EF4-FFF2-40B4-BE49-F238E27FC236}">
                <a16:creationId xmlns:a16="http://schemas.microsoft.com/office/drawing/2014/main" id="{47673831-E484-4EE6-AAF2-C94EACB0C541}"/>
              </a:ext>
            </a:extLst>
          </p:cNvPr>
          <p:cNvSpPr/>
          <p:nvPr/>
        </p:nvSpPr>
        <p:spPr>
          <a:xfrm>
            <a:off x="6029325" y="2284413"/>
            <a:ext cx="2116138" cy="155575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 dirty="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6" name="Tablica 5">
            <a:extLst>
              <a:ext uri="{FF2B5EF4-FFF2-40B4-BE49-F238E27FC236}">
                <a16:creationId xmlns:a16="http://schemas.microsoft.com/office/drawing/2014/main" id="{1B0272B9-C39C-4DDE-83E1-09FB19BEEEB0}"/>
              </a:ext>
            </a:extLst>
          </p:cNvPr>
          <p:cNvGraphicFramePr>
            <a:graphicFrameLocks noGrp="1"/>
          </p:cNvGraphicFramePr>
          <p:nvPr/>
        </p:nvGraphicFramePr>
        <p:xfrm>
          <a:off x="866775" y="409575"/>
          <a:ext cx="3943350" cy="5448300"/>
        </p:xfrm>
        <a:graphic>
          <a:graphicData uri="http://schemas.openxmlformats.org/drawingml/2006/table">
            <a:tbl>
              <a:tblPr/>
              <a:tblGrid>
                <a:gridCol w="197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cionalan bro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orijen racionalnog broj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F8DDD95-32B9-4613-A3E1-B1628190C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4584700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571252" progId="Equation.DSMT4">
                  <p:embed/>
                </p:oleObj>
              </mc:Choice>
              <mc:Fallback>
                <p:oleObj name="Equation" r:id="rId2" imgW="203112" imgH="57125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584700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66AAB12-B643-4E92-878B-947A9BDE9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5229225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571252" progId="Equation.DSMT4">
                  <p:embed/>
                </p:oleObj>
              </mc:Choice>
              <mc:Fallback>
                <p:oleObj name="Equation" r:id="rId4" imgW="330057" imgH="57125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229225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703C87ED-03E4-4629-8EA7-F404C5309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584700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571252" progId="Equation.DSMT4">
                  <p:embed/>
                </p:oleObj>
              </mc:Choice>
              <mc:Fallback>
                <p:oleObj name="Equation" r:id="rId6" imgW="203112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84700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615A73D-F725-428E-917D-66B1B37FB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5240338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571252" progId="Equation.DSMT4">
                  <p:embed/>
                </p:oleObj>
              </mc:Choice>
              <mc:Fallback>
                <p:oleObj name="Equation" r:id="rId8" imgW="203112" imgH="5712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240338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ravokutnik 14">
            <a:extLst>
              <a:ext uri="{FF2B5EF4-FFF2-40B4-BE49-F238E27FC236}">
                <a16:creationId xmlns:a16="http://schemas.microsoft.com/office/drawing/2014/main" id="{4A30AE6C-EC6D-471D-82AE-5CE78CA6C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1471613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0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2B4DB510-C170-414D-BACE-3C3521AA8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116138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6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4E7D1D4A-E9B6-4635-B729-35892482B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738438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9</a:t>
            </a:r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59F48131-CF8C-4334-B0F7-638C7292D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3402013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5</a:t>
            </a: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08DE007B-DCA1-430F-A72F-84468B841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079875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.5</a:t>
            </a: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335B6D3D-6CB7-46FF-8D59-74FBF3881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6175375"/>
            <a:ext cx="5903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orijen racionalnog broja uvijek je pozitivan broj ili nula.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DA7F3D23-7A2F-429B-877C-85230B152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3" y="2587625"/>
          <a:ext cx="847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2587625"/>
                        <a:ext cx="8477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kstniOkvir 29">
            <a:extLst>
              <a:ext uri="{FF2B5EF4-FFF2-40B4-BE49-F238E27FC236}">
                <a16:creationId xmlns:a16="http://schemas.microsoft.com/office/drawing/2014/main" id="{F7EF446A-80CB-431A-907F-FEA540BFF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5113" y="4037013"/>
            <a:ext cx="865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orijen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8C219B0E-C9B3-4BB3-9FE1-B044C470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4065588"/>
            <a:ext cx="237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dirty="0" err="1"/>
              <a:t>potkorijenska</a:t>
            </a:r>
            <a:r>
              <a:rPr lang="hr-HR" altLang="sr-Latn-RS" sz="1800" dirty="0"/>
              <a:t> veliči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dirty="0"/>
              <a:t>       ili radikand</a:t>
            </a:r>
          </a:p>
        </p:txBody>
      </p:sp>
      <p:cxnSp>
        <p:nvCxnSpPr>
          <p:cNvPr id="35" name="Ravni poveznik 34">
            <a:extLst>
              <a:ext uri="{FF2B5EF4-FFF2-40B4-BE49-F238E27FC236}">
                <a16:creationId xmlns:a16="http://schemas.microsoft.com/office/drawing/2014/main" id="{C0549C92-3B87-4AD1-9466-C9E140018005}"/>
              </a:ext>
            </a:extLst>
          </p:cNvPr>
          <p:cNvCxnSpPr>
            <a:cxnSpLocks/>
          </p:cNvCxnSpPr>
          <p:nvPr/>
        </p:nvCxnSpPr>
        <p:spPr>
          <a:xfrm flipH="1">
            <a:off x="5937250" y="3179763"/>
            <a:ext cx="871538" cy="8715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Ravni poveznik 37">
            <a:extLst>
              <a:ext uri="{FF2B5EF4-FFF2-40B4-BE49-F238E27FC236}">
                <a16:creationId xmlns:a16="http://schemas.microsoft.com/office/drawing/2014/main" id="{C8434946-1633-4DC8-BF49-6202271FB4EA}"/>
              </a:ext>
            </a:extLst>
          </p:cNvPr>
          <p:cNvCxnSpPr/>
          <p:nvPr/>
        </p:nvCxnSpPr>
        <p:spPr>
          <a:xfrm>
            <a:off x="7231063" y="32639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vni poveznik 39">
            <a:extLst>
              <a:ext uri="{FF2B5EF4-FFF2-40B4-BE49-F238E27FC236}">
                <a16:creationId xmlns:a16="http://schemas.microsoft.com/office/drawing/2014/main" id="{090EED00-FC5F-4610-9B09-80108A651E79}"/>
              </a:ext>
            </a:extLst>
          </p:cNvPr>
          <p:cNvCxnSpPr/>
          <p:nvPr/>
        </p:nvCxnSpPr>
        <p:spPr>
          <a:xfrm>
            <a:off x="7188200" y="319405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" grpId="0" animBg="1"/>
      <p:bldP spid="15" grpId="0"/>
      <p:bldP spid="18" grpId="0"/>
      <p:bldP spid="21" grpId="0"/>
      <p:bldP spid="24" grpId="0"/>
      <p:bldP spid="27" grpId="0"/>
      <p:bldP spid="31" grpId="0"/>
      <p:bldP spid="30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A986316-9169-4137-997A-07B9C5CF4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bližno računanje i procjena vrijednosti drugog korijen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49929E02-1D84-4B1D-9F84-F1248430AE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02192"/>
                <a:ext cx="8229600" cy="4768946"/>
              </a:xfrm>
            </p:spPr>
            <p:txBody>
              <a:bodyPr/>
              <a:lstStyle/>
              <a:p>
                <a:r>
                  <a:rPr lang="hr-HR" sz="3000" dirty="0"/>
                  <a:t>Kako izračunati korijen broja 2?</a:t>
                </a:r>
              </a:p>
              <a:p>
                <a:r>
                  <a:rPr lang="hr-HR" sz="3000" dirty="0"/>
                  <a:t>Može nam pomoći tablica kvadrata:</a:t>
                </a:r>
              </a:p>
              <a:p>
                <a:pPr marL="0" indent="0">
                  <a:buNone/>
                </a:pPr>
                <a:r>
                  <a:rPr lang="hr-HR" sz="300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e>
                      <m:sup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r-HR" sz="3000" dirty="0"/>
                  <a:t> = 196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1.4</m:t>
                        </m:r>
                      </m:e>
                      <m:sup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r-HR" sz="3000" dirty="0"/>
                  <a:t> = 1.96)</a:t>
                </a:r>
              </a:p>
              <a:p>
                <a:pPr marL="0" indent="0">
                  <a:buNone/>
                </a:pPr>
                <a:r>
                  <a:rPr lang="hr-HR" sz="300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2  </m:t>
                        </m:r>
                      </m:sup>
                    </m:sSup>
                  </m:oMath>
                </a14:m>
                <a:r>
                  <a:rPr lang="hr-HR" sz="3000" dirty="0"/>
                  <a:t>= 225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1.5</m:t>
                        </m:r>
                      </m:e>
                      <m:sup>
                        <m:r>
                          <a:rPr lang="hr-HR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r-HR" sz="3000" dirty="0"/>
                  <a:t> = 2.25)</a:t>
                </a:r>
              </a:p>
              <a:p>
                <a:pPr marL="0" indent="0">
                  <a:buNone/>
                </a:pPr>
                <a:r>
                  <a:rPr lang="hr-HR" sz="3000" dirty="0"/>
                  <a:t>Korjenovanje je računska radnja suprotna kvadriranju pa j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96</m:t>
                        </m:r>
                      </m:e>
                    </m:rad>
                  </m:oMath>
                </a14:m>
                <a:r>
                  <a:rPr lang="hr-HR" sz="3000" dirty="0"/>
                  <a:t> =1.4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25</m:t>
                        </m:r>
                      </m:e>
                    </m:rad>
                  </m:oMath>
                </a14:m>
                <a:r>
                  <a:rPr lang="hr-HR" sz="3000" dirty="0"/>
                  <a:t> =1.5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hr-HR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      </m:t>
                    </m:r>
                    <m:rad>
                      <m:radPr>
                        <m:degHide m:val="on"/>
                        <m:ctrlPr>
                          <a:rPr lang="hr-HR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96</m:t>
                        </m:r>
                      </m:e>
                    </m:rad>
                  </m:oMath>
                </a14:m>
                <a:r>
                  <a:rPr lang="hr-HR" sz="3000" dirty="0"/>
                  <a:t> &lt;</a:t>
                </a:r>
                <a:r>
                  <a:rPr lang="hr-HR" sz="3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hr-HR" sz="3000" dirty="0"/>
                  <a:t> &lt;</a:t>
                </a:r>
                <a:r>
                  <a:rPr lang="hr-HR" sz="30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25</m:t>
                        </m:r>
                      </m:e>
                    </m:rad>
                  </m:oMath>
                </a14:m>
                <a:endParaRPr lang="hr-HR" sz="3000" dirty="0"/>
              </a:p>
              <a:p>
                <a:pPr marL="0" indent="0">
                  <a:buNone/>
                </a:pPr>
                <a:r>
                  <a:rPr lang="hr-HR" sz="3000" dirty="0"/>
                  <a:t>                                  1.4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hr-HR" sz="3000" dirty="0"/>
                  <a:t> &lt; 1.5</a:t>
                </a:r>
              </a:p>
            </p:txBody>
          </p:sp>
        </mc:Choice>
        <mc:Fallback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49929E02-1D84-4B1D-9F84-F1248430AE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02192"/>
                <a:ext cx="8229600" cy="4768946"/>
              </a:xfrm>
              <a:blipFill>
                <a:blip r:embed="rId2"/>
                <a:stretch>
                  <a:fillRect l="-1704" t="-1660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54145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E5E4B39-CE9C-4F46-89C1-9D794EB29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rugi korijen ili kvadratni korijen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4BE6485A-DE51-41DA-9290-52FDA8EB78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336" y="1403253"/>
            <a:ext cx="8229600" cy="5278901"/>
          </a:xfrm>
        </p:spPr>
        <p:txBody>
          <a:bodyPr/>
          <a:lstStyle/>
          <a:p>
            <a:r>
              <a:rPr lang="hr-HR" dirty="0"/>
              <a:t>Može se izračunati pomoću džepnog računala. </a:t>
            </a:r>
          </a:p>
          <a:p>
            <a:r>
              <a:rPr lang="hr-HR" dirty="0"/>
              <a:t>Izračunaj korijen broja 2.</a:t>
            </a:r>
          </a:p>
          <a:p>
            <a:r>
              <a:rPr lang="hr-HR" dirty="0"/>
              <a:t>Zaokruži ga na tri decimale. </a:t>
            </a:r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0E264E20-644B-4855-ADED-E68644144E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693" t="-411" r="23506" b="2965"/>
          <a:stretch/>
        </p:blipFill>
        <p:spPr>
          <a:xfrm>
            <a:off x="5999221" y="2363406"/>
            <a:ext cx="1947334" cy="4013200"/>
          </a:xfrm>
          <a:prstGeom prst="rect">
            <a:avLst/>
          </a:prstGeom>
        </p:spPr>
      </p:pic>
      <p:pic>
        <p:nvPicPr>
          <p:cNvPr id="5" name="Slika 4">
            <a:extLst>
              <a:ext uri="{FF2B5EF4-FFF2-40B4-BE49-F238E27FC236}">
                <a16:creationId xmlns:a16="http://schemas.microsoft.com/office/drawing/2014/main" id="{948CD613-91AA-4DF7-8D6A-CDBED1A479C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761"/>
          <a:stretch/>
        </p:blipFill>
        <p:spPr>
          <a:xfrm>
            <a:off x="914400" y="3717925"/>
            <a:ext cx="4459658" cy="22923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" name="Rukopis 10">
                <a:extLst>
                  <a:ext uri="{FF2B5EF4-FFF2-40B4-BE49-F238E27FC236}">
                    <a16:creationId xmlns:a16="http://schemas.microsoft.com/office/drawing/2014/main" id="{17DFD89F-8E2B-4A5A-85E4-5D65D72BB18A}"/>
                  </a:ext>
                </a:extLst>
              </p14:cNvPr>
              <p14:cNvContentPartPr/>
              <p14:nvPr/>
            </p14:nvContentPartPr>
            <p14:xfrm>
              <a:off x="1377775" y="4226483"/>
              <a:ext cx="324360" cy="224640"/>
            </p14:xfrm>
          </p:contentPart>
        </mc:Choice>
        <mc:Fallback>
          <p:pic>
            <p:nvPicPr>
              <p:cNvPr id="11" name="Rukopis 10">
                <a:extLst>
                  <a:ext uri="{FF2B5EF4-FFF2-40B4-BE49-F238E27FC236}">
                    <a16:creationId xmlns:a16="http://schemas.microsoft.com/office/drawing/2014/main" id="{17DFD89F-8E2B-4A5A-85E4-5D65D72BB18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88135" y="4046843"/>
                <a:ext cx="504000" cy="58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8" name="Rukopis 17">
                <a:extLst>
                  <a:ext uri="{FF2B5EF4-FFF2-40B4-BE49-F238E27FC236}">
                    <a16:creationId xmlns:a16="http://schemas.microsoft.com/office/drawing/2014/main" id="{7DCF8F98-0ABD-4490-88D2-C2302A3D3F01}"/>
                  </a:ext>
                </a:extLst>
              </p14:cNvPr>
              <p14:cNvContentPartPr/>
              <p14:nvPr/>
            </p14:nvContentPartPr>
            <p14:xfrm>
              <a:off x="2615926" y="2264483"/>
              <a:ext cx="360" cy="360"/>
            </p14:xfrm>
          </p:contentPart>
        </mc:Choice>
        <mc:Fallback>
          <p:pic>
            <p:nvPicPr>
              <p:cNvPr id="18" name="Rukopis 17">
                <a:extLst>
                  <a:ext uri="{FF2B5EF4-FFF2-40B4-BE49-F238E27FC236}">
                    <a16:creationId xmlns:a16="http://schemas.microsoft.com/office/drawing/2014/main" id="{7DCF8F98-0ABD-4490-88D2-C2302A3D3F0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62286" y="2156843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9" name="Rukopis 18">
                <a:extLst>
                  <a:ext uri="{FF2B5EF4-FFF2-40B4-BE49-F238E27FC236}">
                    <a16:creationId xmlns:a16="http://schemas.microsoft.com/office/drawing/2014/main" id="{E3C8E7EA-BB7B-4F9B-BC73-10526DCD5EF3}"/>
                  </a:ext>
                </a:extLst>
              </p14:cNvPr>
              <p14:cNvContentPartPr/>
              <p14:nvPr/>
            </p14:nvContentPartPr>
            <p14:xfrm>
              <a:off x="2433046" y="2180243"/>
              <a:ext cx="360" cy="360"/>
            </p14:xfrm>
          </p:contentPart>
        </mc:Choice>
        <mc:Fallback>
          <p:pic>
            <p:nvPicPr>
              <p:cNvPr id="19" name="Rukopis 18">
                <a:extLst>
                  <a:ext uri="{FF2B5EF4-FFF2-40B4-BE49-F238E27FC236}">
                    <a16:creationId xmlns:a16="http://schemas.microsoft.com/office/drawing/2014/main" id="{E3C8E7EA-BB7B-4F9B-BC73-10526DCD5EF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79406" y="2072243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" name="Rukopis 19">
                <a:extLst>
                  <a:ext uri="{FF2B5EF4-FFF2-40B4-BE49-F238E27FC236}">
                    <a16:creationId xmlns:a16="http://schemas.microsoft.com/office/drawing/2014/main" id="{1FC8FE56-7A83-4892-8594-26BD6C5B208F}"/>
                  </a:ext>
                </a:extLst>
              </p14:cNvPr>
              <p14:cNvContentPartPr/>
              <p14:nvPr/>
            </p14:nvContentPartPr>
            <p14:xfrm>
              <a:off x="2489566" y="2180243"/>
              <a:ext cx="360" cy="360"/>
            </p14:xfrm>
          </p:contentPart>
        </mc:Choice>
        <mc:Fallback>
          <p:pic>
            <p:nvPicPr>
              <p:cNvPr id="20" name="Rukopis 19">
                <a:extLst>
                  <a:ext uri="{FF2B5EF4-FFF2-40B4-BE49-F238E27FC236}">
                    <a16:creationId xmlns:a16="http://schemas.microsoft.com/office/drawing/2014/main" id="{1FC8FE56-7A83-4892-8594-26BD6C5B208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35566" y="2072243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" name="Rukopis 20">
                <a:extLst>
                  <a:ext uri="{FF2B5EF4-FFF2-40B4-BE49-F238E27FC236}">
                    <a16:creationId xmlns:a16="http://schemas.microsoft.com/office/drawing/2014/main" id="{1BF70B2E-F828-4D6F-BF71-DD19F49F0B90}"/>
                  </a:ext>
                </a:extLst>
              </p14:cNvPr>
              <p14:cNvContentPartPr/>
              <p14:nvPr/>
            </p14:nvContentPartPr>
            <p14:xfrm>
              <a:off x="2489566" y="2180243"/>
              <a:ext cx="5760" cy="360"/>
            </p14:xfrm>
          </p:contentPart>
        </mc:Choice>
        <mc:Fallback>
          <p:pic>
            <p:nvPicPr>
              <p:cNvPr id="21" name="Rukopis 20">
                <a:extLst>
                  <a:ext uri="{FF2B5EF4-FFF2-40B4-BE49-F238E27FC236}">
                    <a16:creationId xmlns:a16="http://schemas.microsoft.com/office/drawing/2014/main" id="{1BF70B2E-F828-4D6F-BF71-DD19F49F0B9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35566" y="2072243"/>
                <a:ext cx="1134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2" name="Rukopis 21">
                <a:extLst>
                  <a:ext uri="{FF2B5EF4-FFF2-40B4-BE49-F238E27FC236}">
                    <a16:creationId xmlns:a16="http://schemas.microsoft.com/office/drawing/2014/main" id="{F7378357-01FE-4ADC-9AD8-23643249D112}"/>
                  </a:ext>
                </a:extLst>
              </p14:cNvPr>
              <p14:cNvContentPartPr/>
              <p14:nvPr/>
            </p14:nvContentPartPr>
            <p14:xfrm>
              <a:off x="2503246" y="2180243"/>
              <a:ext cx="360" cy="360"/>
            </p14:xfrm>
          </p:contentPart>
        </mc:Choice>
        <mc:Fallback>
          <p:pic>
            <p:nvPicPr>
              <p:cNvPr id="22" name="Rukopis 21">
                <a:extLst>
                  <a:ext uri="{FF2B5EF4-FFF2-40B4-BE49-F238E27FC236}">
                    <a16:creationId xmlns:a16="http://schemas.microsoft.com/office/drawing/2014/main" id="{F7378357-01FE-4ADC-9AD8-23643249D11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49606" y="2072243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3" name="Rukopis 22">
                <a:extLst>
                  <a:ext uri="{FF2B5EF4-FFF2-40B4-BE49-F238E27FC236}">
                    <a16:creationId xmlns:a16="http://schemas.microsoft.com/office/drawing/2014/main" id="{88D2BFE0-F044-4EBB-8352-257C8B3649D7}"/>
                  </a:ext>
                </a:extLst>
              </p14:cNvPr>
              <p14:cNvContentPartPr/>
              <p14:nvPr/>
            </p14:nvContentPartPr>
            <p14:xfrm>
              <a:off x="2813206" y="1898723"/>
              <a:ext cx="360" cy="360"/>
            </p14:xfrm>
          </p:contentPart>
        </mc:Choice>
        <mc:Fallback>
          <p:pic>
            <p:nvPicPr>
              <p:cNvPr id="23" name="Rukopis 22">
                <a:extLst>
                  <a:ext uri="{FF2B5EF4-FFF2-40B4-BE49-F238E27FC236}">
                    <a16:creationId xmlns:a16="http://schemas.microsoft.com/office/drawing/2014/main" id="{88D2BFE0-F044-4EBB-8352-257C8B3649D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59566" y="1791083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4" name="Rukopis 23">
                <a:extLst>
                  <a:ext uri="{FF2B5EF4-FFF2-40B4-BE49-F238E27FC236}">
                    <a16:creationId xmlns:a16="http://schemas.microsoft.com/office/drawing/2014/main" id="{82201775-45EC-47DC-8B86-1C79CF6EB798}"/>
                  </a:ext>
                </a:extLst>
              </p14:cNvPr>
              <p14:cNvContentPartPr/>
              <p14:nvPr/>
            </p14:nvContentPartPr>
            <p14:xfrm>
              <a:off x="2813206" y="1898723"/>
              <a:ext cx="360" cy="360"/>
            </p14:xfrm>
          </p:contentPart>
        </mc:Choice>
        <mc:Fallback>
          <p:pic>
            <p:nvPicPr>
              <p:cNvPr id="24" name="Rukopis 23">
                <a:extLst>
                  <a:ext uri="{FF2B5EF4-FFF2-40B4-BE49-F238E27FC236}">
                    <a16:creationId xmlns:a16="http://schemas.microsoft.com/office/drawing/2014/main" id="{82201775-45EC-47DC-8B86-1C79CF6EB79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59566" y="1791083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5" name="Rukopis 24">
                <a:extLst>
                  <a:ext uri="{FF2B5EF4-FFF2-40B4-BE49-F238E27FC236}">
                    <a16:creationId xmlns:a16="http://schemas.microsoft.com/office/drawing/2014/main" id="{14D2932F-6FE4-43C7-B00B-F6C9B85A9F46}"/>
                  </a:ext>
                </a:extLst>
              </p14:cNvPr>
              <p14:cNvContentPartPr/>
              <p14:nvPr/>
            </p14:nvContentPartPr>
            <p14:xfrm>
              <a:off x="2568406" y="1659683"/>
              <a:ext cx="6120" cy="360"/>
            </p14:xfrm>
          </p:contentPart>
        </mc:Choice>
        <mc:Fallback>
          <p:pic>
            <p:nvPicPr>
              <p:cNvPr id="25" name="Rukopis 24">
                <a:extLst>
                  <a:ext uri="{FF2B5EF4-FFF2-40B4-BE49-F238E27FC236}">
                    <a16:creationId xmlns:a16="http://schemas.microsoft.com/office/drawing/2014/main" id="{14D2932F-6FE4-43C7-B00B-F6C9B85A9F4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514766" y="1551683"/>
                <a:ext cx="113760" cy="21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43178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9D890F2-5C21-4E13-9BFC-5B21F96FB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žepno računal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0C3E9D73-06EA-4536-B67E-C3C5190FF9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r-HR" sz="2800" dirty="0"/>
                  <a:t>Ima tipku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/>
                    </m:rad>
                  </m:oMath>
                </a14:m>
                <a:endParaRPr lang="hr-HR" sz="2800" dirty="0"/>
              </a:p>
              <a:p>
                <a:r>
                  <a:rPr lang="hr-HR" sz="2800" dirty="0"/>
                  <a:t>Na nekim džepnim računalima potrebno je najprije upisati broj, pa pritisnuti tipku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/>
                    </m:rad>
                  </m:oMath>
                </a14:m>
                <a:endParaRPr lang="hr-HR" sz="2800" dirty="0"/>
              </a:p>
              <a:p>
                <a:r>
                  <a:rPr lang="hr-HR" sz="2800" dirty="0"/>
                  <a:t>Na drugima je potrebno najprije pritisnuti tipku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/>
                    </m:rad>
                  </m:oMath>
                </a14:m>
                <a:r>
                  <a:rPr lang="hr-HR" sz="2800" dirty="0"/>
                  <a:t> , a zatim upisati broj i nakon toga pritisnuti tipku = </a:t>
                </a:r>
              </a:p>
              <a:p>
                <a:r>
                  <a:rPr lang="hr-HR" sz="2800" dirty="0"/>
                  <a:t>Primjećujemo da korijeni brojev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hr-HR" sz="2800" dirty="0"/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hr-HR" sz="2800" dirty="0"/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r-H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hr-HR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hr-HR" sz="2800" dirty="0"/>
                  <a:t>… imaju mnogo znamenaka (čak beskonačno mnogo!)</a:t>
                </a:r>
              </a:p>
            </p:txBody>
          </p:sp>
        </mc:Choice>
        <mc:Fallback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0C3E9D73-06EA-4536-B67E-C3C5190FF9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5" b="-1348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734669"/>
      </p:ext>
    </p:extLst>
  </p:cSld>
  <p:clrMapOvr>
    <a:masterClrMapping/>
  </p:clrMapOvr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1336</TotalTime>
  <Words>264</Words>
  <Application>Microsoft Office PowerPoint</Application>
  <PresentationFormat>Prikaz na zaslonu (4:3)</PresentationFormat>
  <Paragraphs>46</Paragraphs>
  <Slides>7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7</vt:i4>
      </vt:variant>
    </vt:vector>
  </HeadingPairs>
  <TitlesOfParts>
    <vt:vector size="14" baseType="lpstr">
      <vt:lpstr>Arial</vt:lpstr>
      <vt:lpstr>Calibri</vt:lpstr>
      <vt:lpstr>Myriad Pro</vt:lpstr>
      <vt:lpstr>Symbol</vt:lpstr>
      <vt:lpstr>Math 8</vt:lpstr>
      <vt:lpstr>MathType 7.0 Equation</vt:lpstr>
      <vt:lpstr>Equation</vt:lpstr>
      <vt:lpstr>1. REALNI BROJEVI</vt:lpstr>
      <vt:lpstr>Drugi korijen </vt:lpstr>
      <vt:lpstr>PowerPoint prezentacija</vt:lpstr>
      <vt:lpstr>PowerPoint prezentacija</vt:lpstr>
      <vt:lpstr>Približno računanje i procjena vrijednosti drugog korijena</vt:lpstr>
      <vt:lpstr>Drugi korijen ili kvadratni korijen</vt:lpstr>
      <vt:lpstr>Džepno računal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157</cp:revision>
  <dcterms:created xsi:type="dcterms:W3CDTF">2008-07-08T09:48:09Z</dcterms:created>
  <dcterms:modified xsi:type="dcterms:W3CDTF">2021-08-22T20:13:25Z</dcterms:modified>
</cp:coreProperties>
</file>